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10"/>
        <w:gridCol w:w="2214"/>
        <w:gridCol w:w="5649"/>
      </w:tblGrid>
      <w:tr w:rsidR="008E7486" w:rsidRPr="00E436B2" w:rsidTr="00077322">
        <w:tc>
          <w:tcPr>
            <w:tcW w:w="101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lossary</w:t>
            </w:r>
          </w:p>
        </w:tc>
      </w:tr>
      <w:tr w:rsidR="008E7486" w:rsidRPr="00E436B2" w:rsidTr="008E7486"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 xml:space="preserve">Intermediary 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integtated</w:t>
            </w:r>
            <w:proofErr w:type="spellEnd"/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vosita</w:t>
            </w:r>
            <w:proofErr w:type="spellEnd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lash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486" w:rsidRPr="00E436B2" w:rsidRDefault="008E7486" w:rsidP="00E436B2">
            <w:pPr>
              <w:tabs>
                <w:tab w:val="left" w:pos="0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f(x)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 [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a;b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] da uzluksiz,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x=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</w:rPr>
              <w:sym w:font="Symbol" w:char="F06A"/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(t)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 [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</w:rPr>
              <w:sym w:font="Symbol" w:char="F061"/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;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sym w:font="Symbol" w:char="F062"/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] kemada uzluksiz differensiallanuvchi,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x=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</w:rPr>
              <w:sym w:font="Symbol" w:char="F06A"/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(t)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 qiymatlari to‘plami  [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a;b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] kesmadan iborat hamda 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</w:rPr>
              <w:sym w:font="Symbol" w:char="F06A"/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(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sym w:font="Symbol" w:char="F061"/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)=a, 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</w:rPr>
              <w:sym w:font="Symbol" w:char="F06A"/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(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sym w:font="Symbol" w:char="F062"/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)=b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    </w:t>
            </w:r>
          </w:p>
          <w:p w:rsidR="008E7486" w:rsidRPr="00E436B2" w:rsidRDefault="008E7486" w:rsidP="00E436B2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36B2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040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8pt;height:42.9pt" o:ole="">
                  <v:imagedata r:id="rId5" o:title=""/>
                </v:shape>
                <o:OLEObject Type="Embed" ProgID="Equation.DSMT4" ShapeID="_x0000_i1025" DrawAspect="Content" ObjectID="_1525173369" r:id="rId6"/>
              </w:objec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=</w:t>
            </w:r>
            <w:r w:rsidRPr="00E436B2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840" w:dyaOrig="859">
                <v:shape id="_x0000_i1026" type="#_x0000_t75" style="width:92.2pt;height:42.9pt" o:ole="">
                  <v:imagedata r:id="rId7" o:title=""/>
                </v:shape>
                <o:OLEObject Type="Embed" ProgID="Equation.DSMT4" ShapeID="_x0000_i1026" DrawAspect="Content" ObjectID="_1525173370" r:id="rId8"/>
              </w:object>
            </w:r>
            <w:r w:rsidR="00E436B2"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                    </w:t>
            </w:r>
          </w:p>
          <w:p w:rsidR="008E7486" w:rsidRPr="00E436B2" w:rsidRDefault="008E7486" w:rsidP="00E436B2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englik o‘rinli bo‘ladi.</w:t>
            </w:r>
          </w:p>
          <w:p w:rsidR="008E7486" w:rsidRPr="00E436B2" w:rsidRDefault="008E7486" w:rsidP="00E436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8E7486" w:rsidRPr="00E436B2" w:rsidTr="008E7486">
        <w:trPr>
          <w:trHeight w:val="513"/>
        </w:trPr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Changing  change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zgaruvchini</w:t>
            </w:r>
            <w:proofErr w:type="spellEnd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mashtirish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486" w:rsidRPr="00E436B2" w:rsidRDefault="008E7486" w:rsidP="00E436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8E7486" w:rsidRPr="00E436B2" w:rsidTr="008E7486"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 xml:space="preserve">Divide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integtated</w:t>
            </w:r>
            <w:proofErr w:type="spellEnd"/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laklab</w:t>
            </w:r>
            <w:proofErr w:type="spellEnd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lash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486" w:rsidRPr="00E436B2" w:rsidRDefault="008E7486" w:rsidP="00E436B2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E436B2">
              <w:rPr>
                <w:rFonts w:ascii="Times New Roman" w:hAnsi="Times New Roman" w:cs="Times New Roman"/>
                <w:i/>
                <w:position w:val="-36"/>
                <w:sz w:val="28"/>
                <w:szCs w:val="28"/>
              </w:rPr>
              <w:object w:dxaOrig="2700" w:dyaOrig="859">
                <v:shape id="_x0000_i1027" type="#_x0000_t75" style="width:135.1pt;height:42.9pt" o:ole="">
                  <v:imagedata r:id="rId9" o:title=""/>
                </v:shape>
                <o:OLEObject Type="Embed" ProgID="Equation.DSMT4" ShapeID="_x0000_i1027" DrawAspect="Content" ObjectID="_1525173371" r:id="rId10"/>
              </w:object>
            </w:r>
          </w:p>
          <w:p w:rsidR="008E7486" w:rsidRPr="00E436B2" w:rsidRDefault="008E7486" w:rsidP="00E436B2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uv’dx=udv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u’vdx=vdu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ekanligini e’tiborga olsak, natijada                   </w:t>
            </w:r>
          </w:p>
          <w:p w:rsidR="008E7486" w:rsidRPr="00E436B2" w:rsidRDefault="008E7486" w:rsidP="00E436B2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36B2">
              <w:rPr>
                <w:rFonts w:ascii="Times New Roman" w:hAnsi="Times New Roman" w:cs="Times New Roman"/>
                <w:i/>
                <w:position w:val="-36"/>
                <w:sz w:val="28"/>
                <w:szCs w:val="28"/>
              </w:rPr>
              <w:object w:dxaOrig="2340" w:dyaOrig="859">
                <v:shape id="_x0000_i1028" type="#_x0000_t75" style="width:117.3pt;height:42.9pt" o:ole="">
                  <v:imagedata r:id="rId11" o:title=""/>
                </v:shape>
                <o:OLEObject Type="Embed" ProgID="Equation.DSMT4" ShapeID="_x0000_i1028" DrawAspect="Content" ObjectID="_1525173372" r:id="rId12"/>
              </w:objec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                                  </w:t>
            </w:r>
          </w:p>
          <w:p w:rsidR="008E7486" w:rsidRPr="00E436B2" w:rsidRDefault="008E7486" w:rsidP="00E436B2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proofErr w:type="gramStart"/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niq</w:t>
            </w:r>
            <w:proofErr w:type="spellEnd"/>
            <w:proofErr w:type="gramEnd"/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ntegralni</w:t>
            </w:r>
            <w:proofErr w:type="spellEnd"/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o‘laklab</w:t>
            </w:r>
            <w:proofErr w:type="spellEnd"/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ntegrallash</w:t>
            </w:r>
            <w:proofErr w:type="spellEnd"/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ormulasi</w:t>
            </w:r>
            <w:proofErr w:type="spellEnd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osil</w:t>
            </w:r>
            <w:proofErr w:type="spellEnd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  <w:proofErr w:type="spellEnd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8E7486" w:rsidRPr="00E436B2" w:rsidRDefault="008E7486" w:rsidP="00E436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8E7486" w:rsidRPr="00E436B2" w:rsidTr="008E7486"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 xml:space="preserve">Peculiarity of 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concrite</w:t>
            </w:r>
            <w:proofErr w:type="spellEnd"/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 xml:space="preserve">  integration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Aniq</w:t>
            </w:r>
            <w:proofErr w:type="spellEnd"/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 xml:space="preserve"> integral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xossalari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486" w:rsidRPr="00E436B2" w:rsidRDefault="008E7486" w:rsidP="00E436B2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(x)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 [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a;b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] da integrallanuvchi bo‘lsa, u holda 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k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(x)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k=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onst)  ham integrallanuvchi va       </w:t>
            </w:r>
            <w:r w:rsidRPr="00E436B2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2500" w:dyaOrig="859">
                <v:shape id="_x0000_i1029" type="#_x0000_t75" style="width:125.4pt;height:42.9pt" o:ole="">
                  <v:imagedata r:id="rId13" o:title=""/>
                </v:shape>
                <o:OLEObject Type="Embed" ProgID="Equation.DSMT4" ShapeID="_x0000_i1029" DrawAspect="Content" ObjectID="_1525173373" r:id="rId14"/>
              </w:objec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adi.</w:t>
            </w:r>
          </w:p>
        </w:tc>
      </w:tr>
      <w:tr w:rsidR="008E7486" w:rsidRPr="00E436B2" w:rsidTr="008E7486"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ollections of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Darbu</w:t>
            </w:r>
            <w:proofErr w:type="spellEnd"/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lastRenderedPageBreak/>
              <w:t>Darbu</w:t>
            </w:r>
            <w:proofErr w:type="spellEnd"/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lastRenderedPageBreak/>
              <w:t>yig’indilari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486" w:rsidRPr="00E436B2" w:rsidRDefault="008E7486" w:rsidP="00E436B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</w:p>
        </w:tc>
      </w:tr>
      <w:tr w:rsidR="008E7486" w:rsidRPr="00E436B2" w:rsidTr="008E7486"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lastRenderedPageBreak/>
              <w:t>Funcsion</w:t>
            </w:r>
            <w:proofErr w:type="spellEnd"/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 xml:space="preserve">  of 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Dirixle</w:t>
            </w:r>
            <w:proofErr w:type="spellEnd"/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irixle</w:t>
            </w:r>
            <w:proofErr w:type="spellEnd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si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486" w:rsidRPr="00E436B2" w:rsidRDefault="008E7486" w:rsidP="00E436B2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36B2">
              <w:rPr>
                <w:rFonts w:ascii="Times New Roman" w:hAnsi="Times New Roman" w:cs="Times New Roman"/>
                <w:position w:val="-36"/>
                <w:sz w:val="28"/>
                <w:szCs w:val="28"/>
                <w:lang w:val="uz-Cyrl-UZ"/>
              </w:rPr>
              <w:object w:dxaOrig="4720" w:dyaOrig="859" w14:anchorId="5ADFC4F5">
                <v:shape id="_x0000_i1030" type="#_x0000_t75" style="width:236.2pt;height:42.9pt" o:ole="">
                  <v:imagedata r:id="rId15" o:title=""/>
                </v:shape>
                <o:OLEObject Type="Embed" ProgID="Equation.DSMT4" ShapeID="_x0000_i1030" DrawAspect="Content" ObjectID="_1525173374" r:id="rId16"/>
              </w:object>
            </w:r>
          </w:p>
        </w:tc>
      </w:tr>
      <w:tr w:rsidR="008E7486" w:rsidRPr="00E436B2" w:rsidTr="008E7486"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mited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Chegaralangan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486" w:rsidRPr="00E436B2" w:rsidRDefault="008E7486" w:rsidP="00E436B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bookmarkStart w:id="0" w:name="_GoBack"/>
            <w:bookmarkEnd w:id="0"/>
          </w:p>
        </w:tc>
      </w:tr>
      <w:tr w:rsidR="008E7486" w:rsidRPr="00E436B2" w:rsidTr="008E7486"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436B2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Theorem about middle of  value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7486" w:rsidRPr="00E436B2" w:rsidRDefault="008E7486" w:rsidP="00E436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rta</w:t>
            </w:r>
            <w:proofErr w:type="spellEnd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iymat</w:t>
            </w:r>
            <w:proofErr w:type="spellEnd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qidagi</w:t>
            </w:r>
            <w:proofErr w:type="spellEnd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436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486" w:rsidRPr="00E436B2" w:rsidRDefault="008E7486" w:rsidP="00E436B2">
            <w:pPr>
              <w:tabs>
                <w:tab w:val="left" w:pos="-426"/>
                <w:tab w:val="left" w:pos="-142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(x)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 [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a;b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] kesmada uzluksiz bo‘lsa, u holda bu kesmada shunday 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c 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uqta topiladiki,</w:t>
            </w:r>
          </w:p>
          <w:p w:rsidR="008E7486" w:rsidRPr="00E436B2" w:rsidRDefault="008E7486" w:rsidP="00E436B2">
            <w:pPr>
              <w:tabs>
                <w:tab w:val="left" w:pos="-426"/>
                <w:tab w:val="left" w:pos="-142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E436B2">
              <w:rPr>
                <w:rFonts w:ascii="Times New Roman" w:hAnsi="Times New Roman" w:cs="Times New Roman"/>
                <w:position w:val="-36"/>
                <w:sz w:val="28"/>
                <w:szCs w:val="28"/>
                <w:lang w:val="uz-Cyrl-UZ"/>
              </w:rPr>
              <w:object w:dxaOrig="1040" w:dyaOrig="859" w14:anchorId="755920D4">
                <v:shape id="_x0000_i1031" type="#_x0000_t75" style="width:51.8pt;height:42.9pt" o:ole="">
                  <v:imagedata r:id="rId17" o:title=""/>
                </v:shape>
                <o:OLEObject Type="Embed" ProgID="Equation.DSMT4" ShapeID="_x0000_i1031" DrawAspect="Content" ObjectID="_1525173375" r:id="rId18"/>
              </w:objec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=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f(c)(b-a) </w:t>
            </w:r>
            <w:r w:rsidRPr="00E436B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                      </w:t>
            </w:r>
            <w:r w:rsidRPr="00E436B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englik o‘rinli bo‘ladi.</w:t>
            </w:r>
          </w:p>
          <w:p w:rsidR="008E7486" w:rsidRPr="00E436B2" w:rsidRDefault="008E7486" w:rsidP="00E436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</w:tbl>
    <w:p w:rsidR="005C2749" w:rsidRPr="00E436B2" w:rsidRDefault="005C2749" w:rsidP="00E436B2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5C2749" w:rsidRPr="00E436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617B6A"/>
    <w:rsid w:val="001D4E8C"/>
    <w:rsid w:val="005C2749"/>
    <w:rsid w:val="00617B6A"/>
    <w:rsid w:val="008E7486"/>
    <w:rsid w:val="00E436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51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78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8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188</Words>
  <Characters>1078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2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ACER</dc:creator>
  <cp:keywords/>
  <dc:description/>
  <cp:lastModifiedBy>UMK</cp:lastModifiedBy>
  <cp:revision>4</cp:revision>
  <dcterms:created xsi:type="dcterms:W3CDTF">2016-05-16T06:42:00Z</dcterms:created>
  <dcterms:modified xsi:type="dcterms:W3CDTF">2016-05-19T08:52:00Z</dcterms:modified>
</cp:coreProperties>
</file>